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58A0" w:rsidRDefault="005258A0" w:rsidP="002D7F4C">
      <w:pPr>
        <w:rPr>
          <w:sz w:val="28"/>
          <w:szCs w:val="28"/>
        </w:rPr>
      </w:pPr>
      <w:r>
        <w:rPr>
          <w:sz w:val="28"/>
          <w:szCs w:val="28"/>
        </w:rPr>
        <w:t>Directions: In the following SHOW ALL WORK. Answers alone will receive NO CREDIT.</w:t>
      </w:r>
    </w:p>
    <w:p w:rsidR="00DC245A" w:rsidRDefault="00595B66" w:rsidP="002D7F4C">
      <w:pPr>
        <w:pStyle w:val="ListParagraph"/>
        <w:numPr>
          <w:ilvl w:val="0"/>
          <w:numId w:val="1"/>
        </w:numPr>
      </w:pPr>
      <w:r>
        <w:rPr>
          <w:rFonts w:asciiTheme="minorHAnsi" w:eastAsiaTheme="minorEastAsia" w:hAnsi="Arial" w:cstheme="minorBidi"/>
          <w:noProof/>
          <w:color w:val="000000" w:themeColor="text1"/>
          <w:kern w:val="24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191.25pt;margin-top:27.1pt;width:230.55pt;height:117.65pt;z-index:2516592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">
            <v:imagedata r:id="rId8" o:title=""/>
          </v:shape>
          <o:OLEObject Type="Embed" ProgID="Equation.DSMT4" ShapeID="Object 4" DrawAspect="Content" ObjectID="_1484122472" r:id="rId9"/>
        </w:pict>
      </w:r>
      <w:r w:rsidR="002D7F4C" w:rsidRPr="002D7F4C">
        <w:rPr>
          <w:sz w:val="28"/>
          <w:szCs w:val="28"/>
        </w:rPr>
        <w:t>Consider the cipher discussed in class</w:t>
      </w:r>
      <w:r w:rsidR="002D7F4C">
        <w:t>:</w:t>
      </w:r>
    </w:p>
    <w:tbl>
      <w:tblPr>
        <w:tblW w:w="3026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273"/>
        <w:gridCol w:w="1753"/>
      </w:tblGrid>
      <w:tr w:rsidR="002D7F4C" w:rsidRPr="009F410B" w:rsidTr="002D7F4C">
        <w:trPr>
          <w:trHeight w:val="176"/>
        </w:trPr>
        <w:tc>
          <w:tcPr>
            <w:tcW w:w="1273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93A299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b/>
                <w:bCs/>
                <w:color w:val="FFFFFF" w:themeColor="light1"/>
                <w:kern w:val="24"/>
                <w:sz w:val="36"/>
                <w:szCs w:val="36"/>
              </w:rPr>
              <w:t>x</w:t>
            </w:r>
            <w:r w:rsidRPr="009F410B">
              <w:rPr>
                <w:rFonts w:ascii="Arial" w:eastAsia="Times New Roman" w:hAnsi="Arial" w:cs="Arial"/>
                <w:b/>
                <w:bCs/>
                <w:color w:val="FFFFFF" w:themeColor="light1"/>
                <w:kern w:val="24"/>
                <w:position w:val="-9"/>
                <w:sz w:val="36"/>
                <w:szCs w:val="36"/>
                <w:vertAlign w:val="subscript"/>
              </w:rPr>
              <w:t>1</w:t>
            </w:r>
            <w:r w:rsidRPr="009F410B">
              <w:rPr>
                <w:rFonts w:ascii="Arial" w:eastAsia="Times New Roman" w:hAnsi="Arial" w:cs="Arial"/>
                <w:b/>
                <w:bCs/>
                <w:color w:val="FFFFFF" w:themeColor="light1"/>
                <w:kern w:val="24"/>
                <w:sz w:val="36"/>
                <w:szCs w:val="36"/>
              </w:rPr>
              <w:t>x</w:t>
            </w:r>
            <w:r w:rsidRPr="009F410B">
              <w:rPr>
                <w:rFonts w:ascii="Arial" w:eastAsia="Times New Roman" w:hAnsi="Arial" w:cs="Arial"/>
                <w:b/>
                <w:bCs/>
                <w:color w:val="FFFFFF" w:themeColor="light1"/>
                <w:kern w:val="24"/>
                <w:position w:val="-9"/>
                <w:sz w:val="36"/>
                <w:szCs w:val="36"/>
                <w:vertAlign w:val="subscript"/>
              </w:rPr>
              <w:t>2</w:t>
            </w:r>
            <w:r w:rsidRPr="009F410B">
              <w:rPr>
                <w:rFonts w:ascii="Arial" w:eastAsia="Times New Roman" w:hAnsi="Arial" w:cs="Arial"/>
                <w:b/>
                <w:bCs/>
                <w:color w:val="FFFFFF" w:themeColor="light1"/>
                <w:kern w:val="24"/>
                <w:sz w:val="36"/>
                <w:szCs w:val="36"/>
              </w:rPr>
              <w:t>x</w:t>
            </w:r>
            <w:r w:rsidRPr="009F410B">
              <w:rPr>
                <w:rFonts w:ascii="Arial" w:eastAsia="Times New Roman" w:hAnsi="Arial" w:cs="Arial"/>
                <w:b/>
                <w:bCs/>
                <w:color w:val="FFFFFF" w:themeColor="light1"/>
                <w:kern w:val="24"/>
                <w:position w:val="-9"/>
                <w:sz w:val="36"/>
                <w:szCs w:val="36"/>
                <w:vertAlign w:val="subscript"/>
              </w:rPr>
              <w:t>3</w:t>
            </w:r>
          </w:p>
        </w:tc>
        <w:tc>
          <w:tcPr>
            <w:tcW w:w="1753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93A299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b/>
                <w:bCs/>
                <w:color w:val="FFFFFF" w:themeColor="light1"/>
                <w:kern w:val="24"/>
                <w:sz w:val="36"/>
                <w:szCs w:val="36"/>
              </w:rPr>
              <w:t>S(x</w:t>
            </w:r>
            <w:r w:rsidRPr="009F410B">
              <w:rPr>
                <w:rFonts w:ascii="Arial" w:eastAsia="Times New Roman" w:hAnsi="Arial" w:cs="Arial"/>
                <w:b/>
                <w:bCs/>
                <w:color w:val="FFFFFF" w:themeColor="light1"/>
                <w:kern w:val="24"/>
                <w:position w:val="-9"/>
                <w:sz w:val="36"/>
                <w:szCs w:val="36"/>
                <w:vertAlign w:val="subscript"/>
              </w:rPr>
              <w:t>1</w:t>
            </w:r>
            <w:r w:rsidRPr="009F410B">
              <w:rPr>
                <w:rFonts w:ascii="Arial" w:eastAsia="Times New Roman" w:hAnsi="Arial" w:cs="Arial"/>
                <w:b/>
                <w:bCs/>
                <w:color w:val="FFFFFF" w:themeColor="light1"/>
                <w:kern w:val="24"/>
                <w:sz w:val="36"/>
                <w:szCs w:val="36"/>
              </w:rPr>
              <w:t>x</w:t>
            </w:r>
            <w:r w:rsidRPr="009F410B">
              <w:rPr>
                <w:rFonts w:ascii="Arial" w:eastAsia="Times New Roman" w:hAnsi="Arial" w:cs="Arial"/>
                <w:b/>
                <w:bCs/>
                <w:color w:val="FFFFFF" w:themeColor="light1"/>
                <w:kern w:val="24"/>
                <w:position w:val="-9"/>
                <w:sz w:val="36"/>
                <w:szCs w:val="36"/>
                <w:vertAlign w:val="subscript"/>
              </w:rPr>
              <w:t>2</w:t>
            </w:r>
            <w:r w:rsidRPr="009F410B">
              <w:rPr>
                <w:rFonts w:ascii="Arial" w:eastAsia="Times New Roman" w:hAnsi="Arial" w:cs="Arial"/>
                <w:b/>
                <w:bCs/>
                <w:color w:val="FFFFFF" w:themeColor="light1"/>
                <w:kern w:val="24"/>
                <w:sz w:val="36"/>
                <w:szCs w:val="36"/>
              </w:rPr>
              <w:t>x</w:t>
            </w:r>
            <w:r w:rsidRPr="009F410B">
              <w:rPr>
                <w:rFonts w:ascii="Arial" w:eastAsia="Times New Roman" w:hAnsi="Arial" w:cs="Arial"/>
                <w:b/>
                <w:bCs/>
                <w:color w:val="FFFFFF" w:themeColor="light1"/>
                <w:kern w:val="24"/>
                <w:position w:val="-9"/>
                <w:sz w:val="36"/>
                <w:szCs w:val="36"/>
                <w:vertAlign w:val="subscript"/>
              </w:rPr>
              <w:t>3</w:t>
            </w:r>
            <w:r w:rsidRPr="009F410B">
              <w:rPr>
                <w:rFonts w:ascii="Arial" w:eastAsia="Times New Roman" w:hAnsi="Arial" w:cs="Arial"/>
                <w:b/>
                <w:bCs/>
                <w:color w:val="FFFFFF" w:themeColor="light1"/>
                <w:kern w:val="24"/>
                <w:sz w:val="36"/>
                <w:szCs w:val="36"/>
              </w:rPr>
              <w:t>)</w:t>
            </w:r>
          </w:p>
        </w:tc>
      </w:tr>
      <w:tr w:rsidR="002D7F4C" w:rsidRPr="009F410B" w:rsidTr="002D7F4C">
        <w:trPr>
          <w:trHeight w:val="258"/>
        </w:trPr>
        <w:tc>
          <w:tcPr>
            <w:tcW w:w="1273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CE0DE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color w:val="000000" w:themeColor="dark1"/>
                <w:kern w:val="24"/>
                <w:sz w:val="36"/>
                <w:szCs w:val="36"/>
              </w:rPr>
              <w:t>000</w:t>
            </w:r>
          </w:p>
        </w:tc>
        <w:tc>
          <w:tcPr>
            <w:tcW w:w="1753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CE0DE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color w:val="000000" w:themeColor="dark1"/>
                <w:kern w:val="24"/>
                <w:sz w:val="36"/>
                <w:szCs w:val="36"/>
              </w:rPr>
              <w:t>11</w:t>
            </w:r>
          </w:p>
        </w:tc>
      </w:tr>
      <w:tr w:rsidR="002D7F4C" w:rsidRPr="009F410B" w:rsidTr="002D7F4C">
        <w:trPr>
          <w:trHeight w:val="258"/>
        </w:trPr>
        <w:tc>
          <w:tcPr>
            <w:tcW w:w="127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EF0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color w:val="000000" w:themeColor="dark1"/>
                <w:kern w:val="24"/>
                <w:sz w:val="36"/>
                <w:szCs w:val="36"/>
              </w:rPr>
              <w:t>001</w:t>
            </w:r>
          </w:p>
        </w:tc>
        <w:tc>
          <w:tcPr>
            <w:tcW w:w="17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EF0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color w:val="000000" w:themeColor="dark1"/>
                <w:kern w:val="24"/>
                <w:sz w:val="36"/>
                <w:szCs w:val="36"/>
              </w:rPr>
              <w:t>01</w:t>
            </w:r>
          </w:p>
        </w:tc>
      </w:tr>
      <w:tr w:rsidR="002D7F4C" w:rsidRPr="009F410B" w:rsidTr="002D7F4C">
        <w:trPr>
          <w:trHeight w:val="258"/>
        </w:trPr>
        <w:tc>
          <w:tcPr>
            <w:tcW w:w="127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CE0DE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color w:val="000000" w:themeColor="dark1"/>
                <w:kern w:val="24"/>
                <w:sz w:val="36"/>
                <w:szCs w:val="36"/>
              </w:rPr>
              <w:t>010</w:t>
            </w:r>
          </w:p>
        </w:tc>
        <w:tc>
          <w:tcPr>
            <w:tcW w:w="17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CE0DE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color w:val="000000" w:themeColor="dark1"/>
                <w:kern w:val="24"/>
                <w:sz w:val="36"/>
                <w:szCs w:val="36"/>
              </w:rPr>
              <w:t>00</w:t>
            </w:r>
          </w:p>
        </w:tc>
      </w:tr>
      <w:tr w:rsidR="002D7F4C" w:rsidRPr="009F410B" w:rsidTr="002D7F4C">
        <w:trPr>
          <w:trHeight w:val="258"/>
        </w:trPr>
        <w:tc>
          <w:tcPr>
            <w:tcW w:w="127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EF0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color w:val="000000" w:themeColor="dark1"/>
                <w:kern w:val="24"/>
                <w:sz w:val="36"/>
                <w:szCs w:val="36"/>
              </w:rPr>
              <w:t>011</w:t>
            </w:r>
          </w:p>
        </w:tc>
        <w:tc>
          <w:tcPr>
            <w:tcW w:w="17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EF0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595B66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>
              <w:rPr>
                <w:rFonts w:asciiTheme="minorHAnsi" w:eastAsiaTheme="minorEastAsia" w:hAnsi="Arial" w:cstheme="minorBidi"/>
                <w:noProof/>
                <w:color w:val="000000" w:themeColor="text1"/>
                <w:kern w:val="24"/>
                <w:sz w:val="28"/>
                <w:szCs w:val="28"/>
              </w:rPr>
              <w:pict>
                <v:shape id="_x0000_s1027" type="#_x0000_t75" style="position:absolute;margin-left:127.6pt;margin-top:14.3pt;width:224.25pt;height:102.8pt;z-index:251660288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">
                  <v:imagedata r:id="rId10" o:title=""/>
                </v:shape>
                <o:OLEObject Type="Embed" ProgID="Equation.DSMT4" ShapeID="_x0000_s1027" DrawAspect="Content" ObjectID="_1484122473" r:id="rId11"/>
              </w:pict>
            </w:r>
            <w:r w:rsidR="002D7F4C" w:rsidRPr="009F410B">
              <w:rPr>
                <w:rFonts w:ascii="Arial" w:eastAsia="Times New Roman" w:hAnsi="Arial" w:cs="Arial"/>
                <w:color w:val="000000" w:themeColor="dark1"/>
                <w:kern w:val="24"/>
                <w:sz w:val="36"/>
                <w:szCs w:val="36"/>
              </w:rPr>
              <w:t>10</w:t>
            </w:r>
          </w:p>
        </w:tc>
      </w:tr>
      <w:tr w:rsidR="002D7F4C" w:rsidRPr="009F410B" w:rsidTr="002D7F4C">
        <w:trPr>
          <w:trHeight w:val="258"/>
        </w:trPr>
        <w:tc>
          <w:tcPr>
            <w:tcW w:w="127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CE0DE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color w:val="000000" w:themeColor="dark1"/>
                <w:kern w:val="24"/>
                <w:sz w:val="36"/>
                <w:szCs w:val="36"/>
              </w:rPr>
              <w:t>100</w:t>
            </w:r>
          </w:p>
        </w:tc>
        <w:tc>
          <w:tcPr>
            <w:tcW w:w="17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CE0DE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color w:val="000000" w:themeColor="dark1"/>
                <w:kern w:val="24"/>
                <w:sz w:val="36"/>
                <w:szCs w:val="36"/>
              </w:rPr>
              <w:t>01</w:t>
            </w:r>
          </w:p>
        </w:tc>
      </w:tr>
      <w:tr w:rsidR="002D7F4C" w:rsidRPr="009F410B" w:rsidTr="002D7F4C">
        <w:trPr>
          <w:trHeight w:val="258"/>
        </w:trPr>
        <w:tc>
          <w:tcPr>
            <w:tcW w:w="127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EF0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color w:val="000000" w:themeColor="dark1"/>
                <w:kern w:val="24"/>
                <w:sz w:val="36"/>
                <w:szCs w:val="36"/>
              </w:rPr>
              <w:t>101</w:t>
            </w:r>
          </w:p>
        </w:tc>
        <w:tc>
          <w:tcPr>
            <w:tcW w:w="17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EF0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color w:val="000000" w:themeColor="dark1"/>
                <w:kern w:val="24"/>
                <w:sz w:val="36"/>
                <w:szCs w:val="36"/>
              </w:rPr>
              <w:t>00</w:t>
            </w:r>
          </w:p>
        </w:tc>
      </w:tr>
      <w:tr w:rsidR="002D7F4C" w:rsidRPr="009F410B" w:rsidTr="002D7F4C">
        <w:trPr>
          <w:trHeight w:val="258"/>
        </w:trPr>
        <w:tc>
          <w:tcPr>
            <w:tcW w:w="127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CE0DE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color w:val="000000" w:themeColor="dark1"/>
                <w:kern w:val="24"/>
                <w:sz w:val="36"/>
                <w:szCs w:val="36"/>
              </w:rPr>
              <w:t>110</w:t>
            </w:r>
          </w:p>
        </w:tc>
        <w:tc>
          <w:tcPr>
            <w:tcW w:w="17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CE0DE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color w:val="000000" w:themeColor="dark1"/>
                <w:kern w:val="24"/>
                <w:sz w:val="36"/>
                <w:szCs w:val="36"/>
              </w:rPr>
              <w:t>11</w:t>
            </w:r>
          </w:p>
        </w:tc>
      </w:tr>
      <w:tr w:rsidR="002D7F4C" w:rsidRPr="009F410B" w:rsidTr="002D7F4C">
        <w:trPr>
          <w:trHeight w:val="258"/>
        </w:trPr>
        <w:tc>
          <w:tcPr>
            <w:tcW w:w="127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EF0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color w:val="000000" w:themeColor="dark1"/>
                <w:kern w:val="24"/>
                <w:sz w:val="36"/>
                <w:szCs w:val="36"/>
              </w:rPr>
              <w:t>111</w:t>
            </w:r>
          </w:p>
        </w:tc>
        <w:tc>
          <w:tcPr>
            <w:tcW w:w="17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EF0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9F410B" w:rsidRPr="009F410B" w:rsidRDefault="002D7F4C" w:rsidP="001B7493">
            <w:pPr>
              <w:spacing w:after="0" w:line="240" w:lineRule="auto"/>
              <w:rPr>
                <w:rFonts w:ascii="Arial" w:eastAsia="Times New Roman" w:hAnsi="Arial" w:cs="Arial"/>
                <w:sz w:val="36"/>
                <w:szCs w:val="36"/>
              </w:rPr>
            </w:pPr>
            <w:r w:rsidRPr="009F410B">
              <w:rPr>
                <w:rFonts w:ascii="Arial" w:eastAsia="Times New Roman" w:hAnsi="Arial" w:cs="Arial"/>
                <w:color w:val="000000" w:themeColor="dark1"/>
                <w:kern w:val="24"/>
                <w:sz w:val="36"/>
                <w:szCs w:val="36"/>
              </w:rPr>
              <w:t>10</w:t>
            </w:r>
          </w:p>
        </w:tc>
      </w:tr>
    </w:tbl>
    <w:p w:rsidR="002D7F4C" w:rsidRPr="003E2901" w:rsidRDefault="002D7F4C" w:rsidP="002D7F4C">
      <w:pPr>
        <w:rPr>
          <w:sz w:val="28"/>
          <w:szCs w:val="28"/>
        </w:rPr>
      </w:pPr>
    </w:p>
    <w:p w:rsidR="002D7F4C" w:rsidRDefault="002D7F4C" w:rsidP="002D7F4C">
      <w:pPr>
        <w:pStyle w:val="ListParagraph"/>
        <w:spacing w:after="0" w:line="240" w:lineRule="auto"/>
        <w:ind w:left="360"/>
        <w:rPr>
          <w:rFonts w:asciiTheme="minorHAnsi" w:eastAsiaTheme="minorEastAsia" w:hAnsi="Arial" w:cstheme="minorBidi"/>
          <w:color w:val="000000" w:themeColor="text1"/>
          <w:kern w:val="24"/>
          <w:sz w:val="28"/>
          <w:szCs w:val="28"/>
        </w:rPr>
      </w:pPr>
      <w:r>
        <w:rPr>
          <w:rFonts w:asciiTheme="minorHAnsi" w:eastAsiaTheme="minorEastAsia" w:hAnsi="Arial" w:cstheme="minorBidi"/>
          <w:color w:val="000000" w:themeColor="text1"/>
          <w:kern w:val="24"/>
          <w:sz w:val="28"/>
          <w:szCs w:val="28"/>
        </w:rPr>
        <w:t>Prove the deciphering algorithm works, that is show that</w:t>
      </w:r>
    </w:p>
    <w:p w:rsidR="00595B66" w:rsidRDefault="00595B66" w:rsidP="002D7F4C">
      <w:pPr>
        <w:pStyle w:val="ListParagraph"/>
        <w:spacing w:after="0" w:line="240" w:lineRule="auto"/>
        <w:ind w:left="360"/>
        <w:rPr>
          <w:rFonts w:asciiTheme="minorHAnsi" w:eastAsiaTheme="minorEastAsia" w:hAnsi="Arial" w:cstheme="minorBidi"/>
          <w:color w:val="000000" w:themeColor="text1"/>
          <w:kern w:val="24"/>
          <w:sz w:val="28"/>
          <w:szCs w:val="28"/>
        </w:rPr>
      </w:pPr>
      <w:r>
        <w:rPr>
          <w:rFonts w:asciiTheme="minorHAnsi" w:eastAsiaTheme="minorEastAsia" w:hAnsi="Arial" w:cstheme="minorBidi"/>
          <w:noProof/>
          <w:color w:val="000000" w:themeColor="text1"/>
          <w:kern w:val="24"/>
          <w:sz w:val="28"/>
          <w:szCs w:val="28"/>
        </w:rPr>
        <w:pict>
          <v:shape id="_x0000_s1028" type="#_x0000_t75" style="position:absolute;left:0;text-align:left;margin-left:52.5pt;margin-top:9.4pt;width:270.75pt;height:25.5pt;z-index:251661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">
            <v:imagedata r:id="rId12" o:title=""/>
          </v:shape>
          <o:OLEObject Type="Embed" ProgID="Equation.DSMT4" ShapeID="_x0000_s1028" DrawAspect="Content" ObjectID="_1484122474" r:id="rId13"/>
        </w:pict>
      </w:r>
    </w:p>
    <w:p w:rsidR="002D7F4C" w:rsidRDefault="002D7F4C" w:rsidP="002D7F4C">
      <w:pPr>
        <w:pStyle w:val="ListParagraph"/>
        <w:spacing w:after="0" w:line="240" w:lineRule="auto"/>
        <w:ind w:left="360"/>
        <w:rPr>
          <w:rFonts w:asciiTheme="minorHAnsi" w:eastAsiaTheme="minorEastAsia" w:hAnsi="Arial" w:cstheme="minorBidi"/>
          <w:color w:val="000000" w:themeColor="text1"/>
          <w:kern w:val="24"/>
          <w:sz w:val="28"/>
          <w:szCs w:val="28"/>
        </w:rPr>
      </w:pPr>
    </w:p>
    <w:p w:rsidR="002D7F4C" w:rsidRDefault="002D7F4C" w:rsidP="002D7F4C">
      <w:pPr>
        <w:rPr>
          <w:rFonts w:asciiTheme="minorHAnsi" w:eastAsiaTheme="minorEastAsia" w:hAnsi="Arial" w:cstheme="minorBidi"/>
          <w:color w:val="000000" w:themeColor="text1"/>
          <w:kern w:val="24"/>
          <w:sz w:val="28"/>
          <w:szCs w:val="28"/>
        </w:rPr>
      </w:pPr>
    </w:p>
    <w:p w:rsidR="002D7F4C" w:rsidRDefault="00516853" w:rsidP="00516853">
      <w:pPr>
        <w:pStyle w:val="ListParagraph"/>
        <w:numPr>
          <w:ilvl w:val="0"/>
          <w:numId w:val="1"/>
        </w:numPr>
      </w:pPr>
      <w:r>
        <w:t>Using the S-box from problem one define</w:t>
      </w:r>
    </w:p>
    <w:p w:rsidR="00516853" w:rsidRDefault="0000686F" w:rsidP="00516853">
      <w:pPr>
        <w:pStyle w:val="ListParagraph"/>
      </w:pPr>
      <w:r w:rsidRPr="00516853">
        <w:rPr>
          <w:position w:val="-12"/>
        </w:rPr>
        <w:object w:dxaOrig="5080" w:dyaOrig="360">
          <v:shape id="_x0000_i1083" type="#_x0000_t75" style="width:392.25pt;height:27.75pt" o:ole="">
            <v:imagedata r:id="rId14" o:title=""/>
          </v:shape>
          <o:OLEObject Type="Embed" ProgID="Equation.DSMT4" ShapeID="_x0000_i1083" DrawAspect="Content" ObjectID="_1484122470" r:id="rId15"/>
        </w:object>
      </w:r>
      <w:r w:rsidR="00516853">
        <w:t xml:space="preserve"> </w:t>
      </w:r>
    </w:p>
    <w:p w:rsidR="0000686F" w:rsidRDefault="0000686F" w:rsidP="00516853">
      <w:pPr>
        <w:pStyle w:val="ListParagraph"/>
      </w:pPr>
      <w:proofErr w:type="gramStart"/>
      <w:r>
        <w:t>then</w:t>
      </w:r>
      <w:proofErr w:type="gramEnd"/>
      <w:r>
        <w:t xml:space="preserve"> define a 4-bit block cipher as </w:t>
      </w:r>
      <w:r w:rsidRPr="0000686F">
        <w:rPr>
          <w:position w:val="-12"/>
        </w:rPr>
        <w:object w:dxaOrig="2060" w:dyaOrig="360">
          <v:shape id="_x0000_i1087" type="#_x0000_t75" style="width:102.75pt;height:18pt" o:ole="">
            <v:imagedata r:id="rId16" o:title=""/>
          </v:shape>
          <o:OLEObject Type="Embed" ProgID="Equation.DSMT4" ShapeID="_x0000_i1087" DrawAspect="Content" ObjectID="_1484122471" r:id="rId17"/>
        </w:object>
      </w:r>
      <w:r>
        <w:t xml:space="preserve"> </w:t>
      </w:r>
    </w:p>
    <w:p w:rsidR="0000686F" w:rsidRDefault="0000686F" w:rsidP="0000686F">
      <w:pPr>
        <w:pStyle w:val="ListParagraph"/>
        <w:numPr>
          <w:ilvl w:val="0"/>
          <w:numId w:val="3"/>
        </w:numPr>
      </w:pPr>
      <w:r>
        <w:t>Encipher x=10110010 and k=10 in ECB mode</w:t>
      </w:r>
    </w:p>
    <w:p w:rsidR="0000686F" w:rsidRDefault="0000686F" w:rsidP="0000686F">
      <w:pPr>
        <w:pStyle w:val="ListParagraph"/>
        <w:numPr>
          <w:ilvl w:val="0"/>
          <w:numId w:val="3"/>
        </w:numPr>
      </w:pPr>
      <w:r>
        <w:t xml:space="preserve">Encipher x=10110010 </w:t>
      </w:r>
      <w:r>
        <w:t xml:space="preserve">and k=10 in </w:t>
      </w:r>
      <w:r>
        <w:t>CB</w:t>
      </w:r>
      <w:r>
        <w:t>C</w:t>
      </w:r>
      <w:r>
        <w:t xml:space="preserve"> mode</w:t>
      </w:r>
      <w:r>
        <w:t xml:space="preserve"> using IV = 0110</w:t>
      </w:r>
    </w:p>
    <w:p w:rsidR="0000686F" w:rsidRDefault="0000686F" w:rsidP="0000686F">
      <w:pPr>
        <w:pStyle w:val="ListParagraph"/>
        <w:ind w:left="2160"/>
      </w:pPr>
    </w:p>
    <w:p w:rsidR="0000686F" w:rsidRDefault="0000686F" w:rsidP="0000686F">
      <w:pPr>
        <w:pStyle w:val="ListParagraph"/>
        <w:numPr>
          <w:ilvl w:val="0"/>
          <w:numId w:val="1"/>
        </w:numPr>
      </w:pPr>
      <w:r>
        <w:t>Write down the equations for deciphering the cipher described in problem 2 or explain why you cannot.</w:t>
      </w:r>
    </w:p>
    <w:p w:rsidR="0000686F" w:rsidRDefault="0000686F" w:rsidP="0000686F">
      <w:r>
        <w:t>(</w:t>
      </w:r>
      <w:proofErr w:type="gramStart"/>
      <w:r>
        <w:t>more</w:t>
      </w:r>
      <w:proofErr w:type="gramEnd"/>
      <w:r>
        <w:t xml:space="preserve"> on back)</w:t>
      </w:r>
    </w:p>
    <w:p w:rsidR="0000686F" w:rsidRDefault="0000686F">
      <w:r>
        <w:br w:type="page"/>
      </w:r>
    </w:p>
    <w:p w:rsidR="0000686F" w:rsidRDefault="0000686F" w:rsidP="0000686F"/>
    <w:p w:rsidR="0000686F" w:rsidRDefault="0000686F" w:rsidP="0000686F">
      <w:pPr>
        <w:pStyle w:val="ListParagraph"/>
        <w:numPr>
          <w:ilvl w:val="0"/>
          <w:numId w:val="1"/>
        </w:numPr>
      </w:pPr>
      <w:r>
        <w:t xml:space="preserve">Define a cipher using a </w:t>
      </w:r>
      <w:r w:rsidRPr="0085548B">
        <w:rPr>
          <w:b/>
        </w:rPr>
        <w:t xml:space="preserve">3 round </w:t>
      </w:r>
      <w:proofErr w:type="spellStart"/>
      <w:r w:rsidRPr="0085548B">
        <w:rPr>
          <w:b/>
        </w:rPr>
        <w:t>Feistel</w:t>
      </w:r>
      <w:proofErr w:type="spellEnd"/>
      <w:r>
        <w:t xml:space="preserve"> construction with F as our round function. The input to the cipher is a block of size 6-bits and the output is also of size 6-bits.</w:t>
      </w:r>
    </w:p>
    <w:tbl>
      <w:tblPr>
        <w:tblpPr w:leftFromText="180" w:rightFromText="180" w:vertAnchor="text" w:horzAnchor="page" w:tblpX="3838" w:tblpY="17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59"/>
        <w:gridCol w:w="1659"/>
      </w:tblGrid>
      <w:tr w:rsidR="0000686F" w:rsidTr="0000686F">
        <w:trPr>
          <w:trHeight w:val="315"/>
        </w:trPr>
        <w:tc>
          <w:tcPr>
            <w:tcW w:w="1659" w:type="dxa"/>
          </w:tcPr>
          <w:p w:rsidR="0000686F" w:rsidRPr="00C70FE3" w:rsidRDefault="0000686F" w:rsidP="0000686F">
            <w:pPr>
              <w:jc w:val="center"/>
            </w:pPr>
            <w:r>
              <w:t>x</w:t>
            </w:r>
            <w:r w:rsidRPr="00CB7A09">
              <w:rPr>
                <w:vertAlign w:val="subscript"/>
              </w:rPr>
              <w:t>1</w:t>
            </w:r>
            <w:r>
              <w:t>x</w:t>
            </w:r>
            <w:r w:rsidRPr="00CB7A09">
              <w:rPr>
                <w:vertAlign w:val="subscript"/>
              </w:rPr>
              <w:t>2</w:t>
            </w:r>
            <w:r>
              <w:t>x</w:t>
            </w:r>
            <w:r w:rsidRPr="00CB7A09">
              <w:rPr>
                <w:vertAlign w:val="subscript"/>
              </w:rPr>
              <w:t>3</w:t>
            </w:r>
          </w:p>
        </w:tc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F(x</w:t>
            </w:r>
            <w:r w:rsidRPr="00CB7A09">
              <w:rPr>
                <w:vertAlign w:val="subscript"/>
              </w:rPr>
              <w:t>1</w:t>
            </w:r>
            <w:r>
              <w:t>x</w:t>
            </w:r>
            <w:r w:rsidRPr="00CB7A09">
              <w:rPr>
                <w:vertAlign w:val="subscript"/>
              </w:rPr>
              <w:t>2</w:t>
            </w:r>
            <w:r>
              <w:t>x</w:t>
            </w:r>
            <w:r w:rsidRPr="00CB7A09">
              <w:rPr>
                <w:vertAlign w:val="subscript"/>
              </w:rPr>
              <w:t>3</w:t>
            </w:r>
            <w:r>
              <w:t>)</w:t>
            </w:r>
          </w:p>
        </w:tc>
      </w:tr>
      <w:tr w:rsidR="0000686F" w:rsidTr="0000686F">
        <w:trPr>
          <w:trHeight w:val="315"/>
        </w:trPr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000</w:t>
            </w:r>
          </w:p>
        </w:tc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101</w:t>
            </w:r>
          </w:p>
        </w:tc>
      </w:tr>
      <w:tr w:rsidR="0000686F" w:rsidTr="0000686F">
        <w:trPr>
          <w:trHeight w:val="315"/>
        </w:trPr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001</w:t>
            </w:r>
          </w:p>
        </w:tc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010</w:t>
            </w:r>
          </w:p>
        </w:tc>
      </w:tr>
      <w:tr w:rsidR="0000686F" w:rsidTr="0000686F">
        <w:trPr>
          <w:trHeight w:val="330"/>
        </w:trPr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010</w:t>
            </w:r>
          </w:p>
        </w:tc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111</w:t>
            </w:r>
          </w:p>
        </w:tc>
      </w:tr>
      <w:tr w:rsidR="0000686F" w:rsidTr="0000686F">
        <w:trPr>
          <w:trHeight w:val="330"/>
        </w:trPr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011</w:t>
            </w:r>
          </w:p>
        </w:tc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100</w:t>
            </w:r>
          </w:p>
        </w:tc>
      </w:tr>
      <w:tr w:rsidR="0000686F" w:rsidTr="0000686F">
        <w:trPr>
          <w:trHeight w:val="330"/>
        </w:trPr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100</w:t>
            </w:r>
          </w:p>
        </w:tc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111</w:t>
            </w:r>
          </w:p>
        </w:tc>
      </w:tr>
      <w:tr w:rsidR="0000686F" w:rsidTr="0000686F">
        <w:trPr>
          <w:trHeight w:val="330"/>
        </w:trPr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101</w:t>
            </w:r>
          </w:p>
        </w:tc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000</w:t>
            </w:r>
          </w:p>
        </w:tc>
      </w:tr>
      <w:tr w:rsidR="0000686F" w:rsidTr="0000686F">
        <w:trPr>
          <w:trHeight w:val="330"/>
        </w:trPr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110</w:t>
            </w:r>
          </w:p>
        </w:tc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001</w:t>
            </w:r>
          </w:p>
        </w:tc>
      </w:tr>
      <w:tr w:rsidR="0000686F" w:rsidTr="0000686F">
        <w:trPr>
          <w:trHeight w:val="330"/>
        </w:trPr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111</w:t>
            </w:r>
          </w:p>
        </w:tc>
        <w:tc>
          <w:tcPr>
            <w:tcW w:w="1659" w:type="dxa"/>
          </w:tcPr>
          <w:p w:rsidR="0000686F" w:rsidRDefault="0000686F" w:rsidP="0000686F">
            <w:pPr>
              <w:jc w:val="center"/>
            </w:pPr>
            <w:r>
              <w:t>011</w:t>
            </w:r>
          </w:p>
        </w:tc>
      </w:tr>
    </w:tbl>
    <w:p w:rsidR="0000686F" w:rsidRDefault="0000686F" w:rsidP="0000686F"/>
    <w:p w:rsidR="0000686F" w:rsidRDefault="0000686F" w:rsidP="0000686F"/>
    <w:p w:rsidR="0000686F" w:rsidRDefault="0000686F" w:rsidP="0000686F">
      <w:bookmarkStart w:id="0" w:name="_GoBack"/>
      <w:bookmarkEnd w:id="0"/>
    </w:p>
    <w:p w:rsidR="0000686F" w:rsidRDefault="0000686F" w:rsidP="0000686F"/>
    <w:p w:rsidR="0000686F" w:rsidRDefault="0000686F" w:rsidP="0000686F"/>
    <w:p w:rsidR="0000686F" w:rsidRDefault="0000686F" w:rsidP="0000686F"/>
    <w:p w:rsidR="0000686F" w:rsidRDefault="0000686F" w:rsidP="0000686F"/>
    <w:p w:rsidR="0000686F" w:rsidRDefault="0000686F" w:rsidP="0000686F"/>
    <w:p w:rsidR="0000686F" w:rsidRDefault="0000686F" w:rsidP="0000686F"/>
    <w:p w:rsidR="0000686F" w:rsidRDefault="0000686F" w:rsidP="0000686F"/>
    <w:p w:rsidR="0000686F" w:rsidRPr="00165F7E" w:rsidRDefault="0000686F" w:rsidP="0000686F">
      <w:pPr>
        <w:numPr>
          <w:ilvl w:val="0"/>
          <w:numId w:val="4"/>
        </w:numPr>
        <w:spacing w:after="0" w:line="240" w:lineRule="auto"/>
      </w:pPr>
      <w:r>
        <w:t>Encip</w:t>
      </w:r>
      <w:r w:rsidR="00FC58BD">
        <w:t>h</w:t>
      </w:r>
      <w:r>
        <w:t>er</w:t>
      </w:r>
      <w:r w:rsidRPr="00165F7E">
        <w:t xml:space="preserve"> the plaintext 101110</w:t>
      </w:r>
      <w:r>
        <w:t>110010</w:t>
      </w:r>
      <w:r w:rsidRPr="00165F7E">
        <w:t xml:space="preserve"> using</w:t>
      </w:r>
    </w:p>
    <w:p w:rsidR="0000686F" w:rsidRPr="00165F7E" w:rsidRDefault="0000686F" w:rsidP="0000686F">
      <w:pPr>
        <w:numPr>
          <w:ilvl w:val="1"/>
          <w:numId w:val="4"/>
        </w:numPr>
        <w:spacing w:after="0" w:line="240" w:lineRule="auto"/>
      </w:pPr>
      <w:r w:rsidRPr="00165F7E">
        <w:t>ECB mode</w:t>
      </w:r>
    </w:p>
    <w:p w:rsidR="0000686F" w:rsidRPr="00165F7E" w:rsidRDefault="0000686F" w:rsidP="0000686F">
      <w:pPr>
        <w:numPr>
          <w:ilvl w:val="1"/>
          <w:numId w:val="4"/>
        </w:numPr>
        <w:spacing w:after="0" w:line="240" w:lineRule="auto"/>
      </w:pPr>
      <w:r w:rsidRPr="00165F7E">
        <w:t>CBC mode</w:t>
      </w:r>
      <w:r>
        <w:t xml:space="preserve"> with initial vector 110</w:t>
      </w:r>
      <w:r>
        <w:t>011</w:t>
      </w:r>
    </w:p>
    <w:p w:rsidR="005258A0" w:rsidRDefault="005258A0" w:rsidP="005258A0">
      <w:pPr>
        <w:spacing w:after="0" w:line="240" w:lineRule="auto"/>
        <w:ind w:left="720"/>
      </w:pPr>
    </w:p>
    <w:p w:rsidR="0000686F" w:rsidRPr="00165F7E" w:rsidRDefault="0000686F" w:rsidP="0000686F">
      <w:pPr>
        <w:numPr>
          <w:ilvl w:val="0"/>
          <w:numId w:val="4"/>
        </w:numPr>
        <w:spacing w:after="0" w:line="240" w:lineRule="auto"/>
      </w:pPr>
      <w:r w:rsidRPr="00165F7E">
        <w:t>Dec</w:t>
      </w:r>
      <w:r>
        <w:t>ipher</w:t>
      </w:r>
      <w:r w:rsidRPr="00165F7E">
        <w:t xml:space="preserve"> the </w:t>
      </w:r>
      <w:proofErr w:type="spellStart"/>
      <w:r w:rsidRPr="00165F7E">
        <w:t>ciphertext</w:t>
      </w:r>
      <w:proofErr w:type="spellEnd"/>
      <w:r w:rsidRPr="00165F7E">
        <w:t xml:space="preserve"> 110</w:t>
      </w:r>
      <w:r>
        <w:t>1</w:t>
      </w:r>
      <w:r w:rsidRPr="00165F7E">
        <w:t>01</w:t>
      </w:r>
      <w:r>
        <w:t>00</w:t>
      </w:r>
      <w:r w:rsidRPr="00165F7E">
        <w:t>1</w:t>
      </w:r>
      <w:r>
        <w:t>0</w:t>
      </w:r>
      <w:r w:rsidRPr="00165F7E">
        <w:t xml:space="preserve">11 assuming it was </w:t>
      </w:r>
      <w:r>
        <w:t>enciphered</w:t>
      </w:r>
      <w:r w:rsidRPr="00165F7E">
        <w:t xml:space="preserve"> using</w:t>
      </w:r>
    </w:p>
    <w:p w:rsidR="0000686F" w:rsidRPr="00165F7E" w:rsidRDefault="0000686F" w:rsidP="0000686F">
      <w:pPr>
        <w:numPr>
          <w:ilvl w:val="1"/>
          <w:numId w:val="4"/>
        </w:numPr>
        <w:spacing w:after="0" w:line="240" w:lineRule="auto"/>
      </w:pPr>
      <w:r w:rsidRPr="00165F7E">
        <w:t>ECB mode</w:t>
      </w:r>
    </w:p>
    <w:p w:rsidR="0000686F" w:rsidRPr="00165F7E" w:rsidRDefault="0000686F" w:rsidP="0000686F">
      <w:pPr>
        <w:numPr>
          <w:ilvl w:val="1"/>
          <w:numId w:val="4"/>
        </w:numPr>
        <w:spacing w:after="0" w:line="240" w:lineRule="auto"/>
      </w:pPr>
      <w:r w:rsidRPr="00165F7E">
        <w:t>CBC mode</w:t>
      </w:r>
      <w:r>
        <w:t xml:space="preserve"> with initial ve</w:t>
      </w:r>
      <w:r>
        <w:t>ctor 101</w:t>
      </w:r>
      <w:r>
        <w:t>010</w:t>
      </w:r>
    </w:p>
    <w:p w:rsidR="0000686F" w:rsidRDefault="0000686F" w:rsidP="005258A0">
      <w:pPr>
        <w:ind w:left="1080"/>
      </w:pPr>
    </w:p>
    <w:p w:rsidR="0000686F" w:rsidRDefault="0000686F" w:rsidP="0000686F">
      <w:pPr>
        <w:ind w:left="360"/>
      </w:pPr>
      <w:r>
        <w:t>(NOTE: you can check your answers to 1 &amp; 2 by either decrypting or encrypting your result to see if it matches.)</w:t>
      </w:r>
    </w:p>
    <w:p w:rsidR="0000686F" w:rsidRDefault="0000686F" w:rsidP="0000686F">
      <w:pPr>
        <w:pStyle w:val="ListParagraph"/>
      </w:pPr>
    </w:p>
    <w:p w:rsidR="00BF6237" w:rsidRDefault="00BF6237" w:rsidP="0000686F">
      <w:pPr>
        <w:pStyle w:val="ListParagraph"/>
      </w:pPr>
    </w:p>
    <w:p w:rsidR="00BF6237" w:rsidRDefault="00BF6237" w:rsidP="0000686F">
      <w:pPr>
        <w:pStyle w:val="ListParagraph"/>
      </w:pPr>
    </w:p>
    <w:p w:rsidR="00BF6237" w:rsidRDefault="00BF6237">
      <w:r>
        <w:br w:type="page"/>
      </w:r>
    </w:p>
    <w:p w:rsidR="0033678F" w:rsidRDefault="0033678F" w:rsidP="0000686F">
      <w:pPr>
        <w:pStyle w:val="ListParagraph"/>
      </w:pPr>
    </w:p>
    <w:p w:rsidR="0033678F" w:rsidRDefault="0033678F" w:rsidP="0000686F">
      <w:pPr>
        <w:pStyle w:val="ListParagraph"/>
      </w:pPr>
      <w:r>
        <w:rPr>
          <w:noProof/>
        </w:rPr>
        <w:pict>
          <v:group id="_x0000_s1209" style="position:absolute;left:0;text-align:left;margin-left:16.9pt;margin-top:309.2pt;width:171pt;height:269.95pt;z-index:251668480" coordorigin="1800,8613" coordsize="3420,5399">
            <v:rect id="_x0000_s1210" style="position:absolute;left:1980;top:8613;width:3240;height:360">
              <v:textbox style="mso-next-textbox:#_x0000_s1210">
                <w:txbxContent>
                  <w:p w:rsidR="0033678F" w:rsidRPr="00C9368A" w:rsidRDefault="0033678F" w:rsidP="0033678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</w:t>
                    </w:r>
                  </w:p>
                </w:txbxContent>
              </v:textbox>
            </v:rect>
            <v:line id="_x0000_s1211" style="position:absolute" from="3600,8613" to="3600,8973"/>
            <v:line id="_x0000_s1212" style="position:absolute" from="2340,8973" to="2341,9513">
              <v:stroke endarrow="block"/>
            </v:line>
            <v:shape id="_x0000_s1213" type="#_x0000_t75" style="position:absolute;left:2160;top:9513;width:335;height:360">
              <v:imagedata r:id="rId18" o:title=""/>
            </v:shape>
            <v:line id="_x0000_s1214" style="position:absolute" from="4680,8973" to="4681,10413"/>
            <v:rect id="_x0000_s1215" style="position:absolute;left:3240;top:9513;width:540;height:540">
              <v:textbox style="mso-next-textbox:#_x0000_s1215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216" style="position:absolute;flip:x" from="3780,9693" to="4680,9694">
              <v:stroke endarrow="block"/>
            </v:line>
            <v:line id="_x0000_s1217" style="position:absolute;flip:x" from="2520,9693" to="3240,9693">
              <v:stroke endarrow="block"/>
            </v:line>
            <v:line id="_x0000_s1218" style="position:absolute" from="2340,9873" to="2340,10413"/>
            <v:line id="_x0000_s1219" style="position:absolute" from="2340,10413" to="4680,10773"/>
            <v:line id="_x0000_s1220" style="position:absolute;flip:x" from="2340,10413" to="4680,10773"/>
            <v:shape id="_x0000_s1221" type="#_x0000_t75" style="position:absolute;left:2160;top:11133;width:335;height:360">
              <v:imagedata r:id="rId18" o:title=""/>
            </v:shape>
            <v:line id="_x0000_s1222" style="position:absolute" from="2340,10773" to="2340,11133">
              <v:stroke endarrow="block"/>
            </v:line>
            <v:rect id="_x0000_s1223" style="position:absolute;left:3240;top:10953;width:540;height:540">
              <v:textbox style="mso-next-textbox:#_x0000_s1223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224" style="position:absolute" from="4680,10773" to="4681,12033">
              <v:stroke endarrow="block"/>
            </v:line>
            <v:line id="_x0000_s1225" style="position:absolute;flip:x" from="3780,11312" to="4680,11313">
              <v:stroke endarrow="block"/>
            </v:line>
            <v:line id="_x0000_s1226" style="position:absolute;flip:x" from="2520,11313" to="3240,11313">
              <v:stroke endarrow="block"/>
            </v:line>
            <v:line id="_x0000_s1227" style="position:absolute" from="2340,11493" to="2341,12033">
              <v:stroke endarrow="block"/>
            </v:line>
            <v:rect id="_x0000_s1228" style="position:absolute;left:1800;top:13653;width:3240;height:359">
              <v:textbox style="mso-next-textbox:#_x0000_s1228">
                <w:txbxContent>
                  <w:p w:rsidR="0033678F" w:rsidRPr="00C9368A" w:rsidRDefault="0033678F" w:rsidP="0033678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                             </w:t>
                    </w:r>
                  </w:p>
                </w:txbxContent>
              </v:textbox>
            </v:rect>
            <v:line id="_x0000_s1229" style="position:absolute" from="3599,13607" to="3600,13967"/>
            <v:line id="_x0000_s1230" style="position:absolute" from="2315,12033" to="4655,12393"/>
            <v:line id="_x0000_s1231" style="position:absolute;flip:x" from="2315,12033" to="4655,12393"/>
            <v:line id="_x0000_s1232" style="position:absolute" from="2340,12393" to="2341,12753">
              <v:stroke endarrow="block"/>
            </v:line>
            <v:shape id="_x0000_s1233" type="#_x0000_t75" style="position:absolute;left:2185;top:12753;width:335;height:360">
              <v:imagedata r:id="rId18" o:title=""/>
            </v:shape>
            <v:rect id="_x0000_s1234" style="position:absolute;left:3210;top:12543;width:540;height:540">
              <v:textbox style="mso-next-textbox:#_x0000_s1234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235" style="position:absolute" from="4650,12393" to="4651,13653">
              <v:stroke endarrow="block"/>
            </v:line>
            <v:line id="_x0000_s1236" style="position:absolute;flip:x" from="3750,12902" to="4650,12903">
              <v:stroke endarrow="block"/>
            </v:line>
            <v:line id="_x0000_s1237" style="position:absolute;flip:x" from="2490,12903" to="3210,12904">
              <v:stroke endarrow="block"/>
            </v:line>
            <v:line id="_x0000_s1238" style="position:absolute" from="2341,13067" to="2342,13607">
              <v:stroke endarrow="block"/>
            </v:line>
          </v:group>
          <o:OLEObject Type="Embed" ProgID="Equation.3" ShapeID="_x0000_s1213" DrawAspect="Content" ObjectID="_1484122492" r:id="rId19"/>
          <o:OLEObject Type="Embed" ProgID="Equation.3" ShapeID="_x0000_s1221" DrawAspect="Content" ObjectID="_1484122491" r:id="rId20"/>
          <o:OLEObject Type="Embed" ProgID="Equation.3" ShapeID="_x0000_s1233" DrawAspect="Content" ObjectID="_1484122490" r:id="rId21"/>
        </w:pict>
      </w:r>
      <w:r>
        <w:rPr>
          <w:noProof/>
        </w:rPr>
        <w:pict>
          <v:group id="_x0000_s1179" style="position:absolute;left:0;text-align:left;margin-left:263.25pt;margin-top:309.2pt;width:171pt;height:269.95pt;z-index:251667456" coordorigin="1800,8613" coordsize="3420,5399">
            <v:rect id="_x0000_s1180" style="position:absolute;left:1980;top:8613;width:3240;height:360">
              <v:textbox style="mso-next-textbox:#_x0000_s1180">
                <w:txbxContent>
                  <w:p w:rsidR="0033678F" w:rsidRPr="00C9368A" w:rsidRDefault="0033678F" w:rsidP="0033678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</w:t>
                    </w:r>
                  </w:p>
                </w:txbxContent>
              </v:textbox>
            </v:rect>
            <v:line id="_x0000_s1181" style="position:absolute" from="3600,8613" to="3600,8973"/>
            <v:line id="_x0000_s1182" style="position:absolute" from="2340,8973" to="2341,9513">
              <v:stroke endarrow="block"/>
            </v:line>
            <v:shape id="_x0000_s1183" type="#_x0000_t75" style="position:absolute;left:2160;top:9513;width:335;height:360">
              <v:imagedata r:id="rId18" o:title=""/>
            </v:shape>
            <v:line id="_x0000_s1184" style="position:absolute" from="4680,8973" to="4681,10413"/>
            <v:rect id="_x0000_s1185" style="position:absolute;left:3240;top:9513;width:540;height:540">
              <v:textbox style="mso-next-textbox:#_x0000_s1185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186" style="position:absolute;flip:x" from="3780,9693" to="4680,9694">
              <v:stroke endarrow="block"/>
            </v:line>
            <v:line id="_x0000_s1187" style="position:absolute;flip:x" from="2520,9693" to="3240,9693">
              <v:stroke endarrow="block"/>
            </v:line>
            <v:line id="_x0000_s1188" style="position:absolute" from="2340,9873" to="2340,10413"/>
            <v:line id="_x0000_s1189" style="position:absolute" from="2340,10413" to="4680,10773"/>
            <v:line id="_x0000_s1190" style="position:absolute;flip:x" from="2340,10413" to="4680,10773"/>
            <v:shape id="_x0000_s1191" type="#_x0000_t75" style="position:absolute;left:2160;top:11133;width:335;height:360">
              <v:imagedata r:id="rId18" o:title=""/>
            </v:shape>
            <v:line id="_x0000_s1192" style="position:absolute" from="2340,10773" to="2340,11133">
              <v:stroke endarrow="block"/>
            </v:line>
            <v:rect id="_x0000_s1193" style="position:absolute;left:3240;top:10953;width:540;height:540">
              <v:textbox style="mso-next-textbox:#_x0000_s1193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194" style="position:absolute" from="4680,10773" to="4681,12033">
              <v:stroke endarrow="block"/>
            </v:line>
            <v:line id="_x0000_s1195" style="position:absolute;flip:x" from="3780,11312" to="4680,11313">
              <v:stroke endarrow="block"/>
            </v:line>
            <v:line id="_x0000_s1196" style="position:absolute;flip:x" from="2520,11313" to="3240,11313">
              <v:stroke endarrow="block"/>
            </v:line>
            <v:line id="_x0000_s1197" style="position:absolute" from="2340,11493" to="2341,12033">
              <v:stroke endarrow="block"/>
            </v:line>
            <v:rect id="_x0000_s1198" style="position:absolute;left:1800;top:13653;width:3240;height:359">
              <v:textbox style="mso-next-textbox:#_x0000_s1198">
                <w:txbxContent>
                  <w:p w:rsidR="0033678F" w:rsidRPr="00C9368A" w:rsidRDefault="0033678F" w:rsidP="0033678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                             </w:t>
                    </w:r>
                  </w:p>
                </w:txbxContent>
              </v:textbox>
            </v:rect>
            <v:line id="_x0000_s1199" style="position:absolute" from="3599,13607" to="3600,13967"/>
            <v:line id="_x0000_s1200" style="position:absolute" from="2315,12033" to="4655,12393"/>
            <v:line id="_x0000_s1201" style="position:absolute;flip:x" from="2315,12033" to="4655,12393"/>
            <v:line id="_x0000_s1202" style="position:absolute" from="2340,12393" to="2341,12753">
              <v:stroke endarrow="block"/>
            </v:line>
            <v:shape id="_x0000_s1203" type="#_x0000_t75" style="position:absolute;left:2185;top:12753;width:335;height:360">
              <v:imagedata r:id="rId18" o:title=""/>
            </v:shape>
            <v:rect id="_x0000_s1204" style="position:absolute;left:3210;top:12543;width:540;height:540">
              <v:textbox style="mso-next-textbox:#_x0000_s1204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205" style="position:absolute" from="4650,12393" to="4651,13653">
              <v:stroke endarrow="block"/>
            </v:line>
            <v:line id="_x0000_s1206" style="position:absolute;flip:x" from="3750,12902" to="4650,12903">
              <v:stroke endarrow="block"/>
            </v:line>
            <v:line id="_x0000_s1207" style="position:absolute;flip:x" from="2490,12903" to="3210,12904">
              <v:stroke endarrow="block"/>
            </v:line>
            <v:line id="_x0000_s1208" style="position:absolute" from="2341,13067" to="2342,13607">
              <v:stroke endarrow="block"/>
            </v:line>
          </v:group>
          <o:OLEObject Type="Embed" ProgID="Equation.3" ShapeID="_x0000_s1183" DrawAspect="Content" ObjectID="_1484122495" r:id="rId22"/>
          <o:OLEObject Type="Embed" ProgID="Equation.3" ShapeID="_x0000_s1191" DrawAspect="Content" ObjectID="_1484122494" r:id="rId23"/>
          <o:OLEObject Type="Embed" ProgID="Equation.3" ShapeID="_x0000_s1203" DrawAspect="Content" ObjectID="_1484122493" r:id="rId24"/>
        </w:pict>
      </w:r>
      <w:r>
        <w:rPr>
          <w:noProof/>
        </w:rPr>
        <w:pict>
          <v:group id="_x0000_s1149" style="position:absolute;left:0;text-align:left;margin-left:16.9pt;margin-top:1.35pt;width:171pt;height:269.95pt;z-index:251666432" coordorigin="1800,8613" coordsize="3420,5399">
            <v:rect id="_x0000_s1150" style="position:absolute;left:1980;top:8613;width:3240;height:360">
              <v:textbox style="mso-next-textbox:#_x0000_s1150">
                <w:txbxContent>
                  <w:p w:rsidR="0033678F" w:rsidRPr="00C9368A" w:rsidRDefault="0033678F" w:rsidP="0033678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</w:t>
                    </w:r>
                  </w:p>
                </w:txbxContent>
              </v:textbox>
            </v:rect>
            <v:line id="_x0000_s1151" style="position:absolute" from="3600,8613" to="3600,8973"/>
            <v:line id="_x0000_s1152" style="position:absolute" from="2340,8973" to="2341,9513">
              <v:stroke endarrow="block"/>
            </v:line>
            <v:shape id="_x0000_s1153" type="#_x0000_t75" style="position:absolute;left:2160;top:9513;width:335;height:360">
              <v:imagedata r:id="rId18" o:title=""/>
            </v:shape>
            <v:line id="_x0000_s1154" style="position:absolute" from="4680,8973" to="4681,10413"/>
            <v:rect id="_x0000_s1155" style="position:absolute;left:3240;top:9513;width:540;height:540">
              <v:textbox style="mso-next-textbox:#_x0000_s1155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156" style="position:absolute;flip:x" from="3780,9693" to="4680,9694">
              <v:stroke endarrow="block"/>
            </v:line>
            <v:line id="_x0000_s1157" style="position:absolute;flip:x" from="2520,9693" to="3240,9693">
              <v:stroke endarrow="block"/>
            </v:line>
            <v:line id="_x0000_s1158" style="position:absolute" from="2340,9873" to="2340,10413"/>
            <v:line id="_x0000_s1159" style="position:absolute" from="2340,10413" to="4680,10773"/>
            <v:line id="_x0000_s1160" style="position:absolute;flip:x" from="2340,10413" to="4680,10773"/>
            <v:shape id="_x0000_s1161" type="#_x0000_t75" style="position:absolute;left:2160;top:11133;width:335;height:360">
              <v:imagedata r:id="rId18" o:title=""/>
            </v:shape>
            <v:line id="_x0000_s1162" style="position:absolute" from="2340,10773" to="2340,11133">
              <v:stroke endarrow="block"/>
            </v:line>
            <v:rect id="_x0000_s1163" style="position:absolute;left:3240;top:10953;width:540;height:540">
              <v:textbox style="mso-next-textbox:#_x0000_s1163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164" style="position:absolute" from="4680,10773" to="4681,12033">
              <v:stroke endarrow="block"/>
            </v:line>
            <v:line id="_x0000_s1165" style="position:absolute;flip:x" from="3780,11312" to="4680,11313">
              <v:stroke endarrow="block"/>
            </v:line>
            <v:line id="_x0000_s1166" style="position:absolute;flip:x" from="2520,11313" to="3240,11313">
              <v:stroke endarrow="block"/>
            </v:line>
            <v:line id="_x0000_s1167" style="position:absolute" from="2340,11493" to="2341,12033">
              <v:stroke endarrow="block"/>
            </v:line>
            <v:rect id="_x0000_s1168" style="position:absolute;left:1800;top:13653;width:3240;height:359">
              <v:textbox style="mso-next-textbox:#_x0000_s1168">
                <w:txbxContent>
                  <w:p w:rsidR="0033678F" w:rsidRPr="00C9368A" w:rsidRDefault="0033678F" w:rsidP="0033678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                             </w:t>
                    </w:r>
                  </w:p>
                </w:txbxContent>
              </v:textbox>
            </v:rect>
            <v:line id="_x0000_s1169" style="position:absolute" from="3599,13607" to="3600,13967"/>
            <v:line id="_x0000_s1170" style="position:absolute" from="2315,12033" to="4655,12393"/>
            <v:line id="_x0000_s1171" style="position:absolute;flip:x" from="2315,12033" to="4655,12393"/>
            <v:line id="_x0000_s1172" style="position:absolute" from="2340,12393" to="2341,12753">
              <v:stroke endarrow="block"/>
            </v:line>
            <v:shape id="_x0000_s1173" type="#_x0000_t75" style="position:absolute;left:2185;top:12753;width:335;height:360">
              <v:imagedata r:id="rId18" o:title=""/>
            </v:shape>
            <v:rect id="_x0000_s1174" style="position:absolute;left:3210;top:12543;width:540;height:540">
              <v:textbox style="mso-next-textbox:#_x0000_s1174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175" style="position:absolute" from="4650,12393" to="4651,13653">
              <v:stroke endarrow="block"/>
            </v:line>
            <v:line id="_x0000_s1176" style="position:absolute;flip:x" from="3750,12902" to="4650,12903">
              <v:stroke endarrow="block"/>
            </v:line>
            <v:line id="_x0000_s1177" style="position:absolute;flip:x" from="2490,12903" to="3210,12904">
              <v:stroke endarrow="block"/>
            </v:line>
            <v:line id="_x0000_s1178" style="position:absolute" from="2341,13067" to="2342,13607">
              <v:stroke endarrow="block"/>
            </v:line>
          </v:group>
          <o:OLEObject Type="Embed" ProgID="Equation.3" ShapeID="_x0000_s1153" DrawAspect="Content" ObjectID="_1484122498" r:id="rId25"/>
          <o:OLEObject Type="Embed" ProgID="Equation.3" ShapeID="_x0000_s1161" DrawAspect="Content" ObjectID="_1484122497" r:id="rId26"/>
          <o:OLEObject Type="Embed" ProgID="Equation.3" ShapeID="_x0000_s1173" DrawAspect="Content" ObjectID="_1484122496" r:id="rId27"/>
        </w:pict>
      </w:r>
      <w:r>
        <w:rPr>
          <w:noProof/>
        </w:rPr>
        <w:pict>
          <v:group id="_x0000_s1239" style="position:absolute;left:0;text-align:left;margin-left:263.25pt;margin-top:1.35pt;width:171pt;height:269.95pt;z-index:251669504" coordorigin="1800,8613" coordsize="3420,5399">
            <v:rect id="_x0000_s1240" style="position:absolute;left:1980;top:8613;width:3240;height:360">
              <v:textbox style="mso-next-textbox:#_x0000_s1240">
                <w:txbxContent>
                  <w:p w:rsidR="0033678F" w:rsidRPr="00C9368A" w:rsidRDefault="0033678F" w:rsidP="0033678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</w:t>
                    </w:r>
                  </w:p>
                </w:txbxContent>
              </v:textbox>
            </v:rect>
            <v:line id="_x0000_s1241" style="position:absolute" from="3600,8613" to="3600,8973"/>
            <v:line id="_x0000_s1242" style="position:absolute" from="2340,8973" to="2341,9513">
              <v:stroke endarrow="block"/>
            </v:line>
            <v:shape id="_x0000_s1243" type="#_x0000_t75" style="position:absolute;left:2160;top:9513;width:335;height:360">
              <v:imagedata r:id="rId18" o:title=""/>
            </v:shape>
            <v:line id="_x0000_s1244" style="position:absolute" from="4680,8973" to="4681,10413"/>
            <v:rect id="_x0000_s1245" style="position:absolute;left:3240;top:9513;width:540;height:540">
              <v:textbox style="mso-next-textbox:#_x0000_s1245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246" style="position:absolute;flip:x" from="3780,9693" to="4680,9694">
              <v:stroke endarrow="block"/>
            </v:line>
            <v:line id="_x0000_s1247" style="position:absolute;flip:x" from="2520,9693" to="3240,9693">
              <v:stroke endarrow="block"/>
            </v:line>
            <v:line id="_x0000_s1248" style="position:absolute" from="2340,9873" to="2340,10413"/>
            <v:line id="_x0000_s1249" style="position:absolute" from="2340,10413" to="4680,10773"/>
            <v:line id="_x0000_s1250" style="position:absolute;flip:x" from="2340,10413" to="4680,10773"/>
            <v:shape id="_x0000_s1251" type="#_x0000_t75" style="position:absolute;left:2160;top:11133;width:335;height:360">
              <v:imagedata r:id="rId18" o:title=""/>
            </v:shape>
            <v:line id="_x0000_s1252" style="position:absolute" from="2340,10773" to="2340,11133">
              <v:stroke endarrow="block"/>
            </v:line>
            <v:rect id="_x0000_s1253" style="position:absolute;left:3240;top:10953;width:540;height:540">
              <v:textbox style="mso-next-textbox:#_x0000_s1253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254" style="position:absolute" from="4680,10773" to="4681,12033">
              <v:stroke endarrow="block"/>
            </v:line>
            <v:line id="_x0000_s1255" style="position:absolute;flip:x" from="3780,11312" to="4680,11313">
              <v:stroke endarrow="block"/>
            </v:line>
            <v:line id="_x0000_s1256" style="position:absolute;flip:x" from="2520,11313" to="3240,11313">
              <v:stroke endarrow="block"/>
            </v:line>
            <v:line id="_x0000_s1257" style="position:absolute" from="2340,11493" to="2341,12033">
              <v:stroke endarrow="block"/>
            </v:line>
            <v:rect id="_x0000_s1258" style="position:absolute;left:1800;top:13653;width:3240;height:359">
              <v:textbox style="mso-next-textbox:#_x0000_s1258">
                <w:txbxContent>
                  <w:p w:rsidR="0033678F" w:rsidRPr="00C9368A" w:rsidRDefault="0033678F" w:rsidP="0033678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                             </w:t>
                    </w:r>
                  </w:p>
                </w:txbxContent>
              </v:textbox>
            </v:rect>
            <v:line id="_x0000_s1259" style="position:absolute" from="3599,13607" to="3600,13967"/>
            <v:line id="_x0000_s1260" style="position:absolute" from="2315,12033" to="4655,12393"/>
            <v:line id="_x0000_s1261" style="position:absolute;flip:x" from="2315,12033" to="4655,12393"/>
            <v:line id="_x0000_s1262" style="position:absolute" from="2340,12393" to="2341,12753">
              <v:stroke endarrow="block"/>
            </v:line>
            <v:shape id="_x0000_s1263" type="#_x0000_t75" style="position:absolute;left:2185;top:12753;width:335;height:360">
              <v:imagedata r:id="rId18" o:title=""/>
            </v:shape>
            <v:rect id="_x0000_s1264" style="position:absolute;left:3210;top:12543;width:540;height:540">
              <v:textbox style="mso-next-textbox:#_x0000_s1264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265" style="position:absolute" from="4650,12393" to="4651,13653">
              <v:stroke endarrow="block"/>
            </v:line>
            <v:line id="_x0000_s1266" style="position:absolute;flip:x" from="3750,12902" to="4650,12903">
              <v:stroke endarrow="block"/>
            </v:line>
            <v:line id="_x0000_s1267" style="position:absolute;flip:x" from="2490,12903" to="3210,12904">
              <v:stroke endarrow="block"/>
            </v:line>
            <v:line id="_x0000_s1268" style="position:absolute" from="2341,13067" to="2342,13607">
              <v:stroke endarrow="block"/>
            </v:line>
          </v:group>
          <o:OLEObject Type="Embed" ProgID="Equation.3" ShapeID="_x0000_s1243" DrawAspect="Content" ObjectID="_1484122489" r:id="rId28"/>
          <o:OLEObject Type="Embed" ProgID="Equation.3" ShapeID="_x0000_s1251" DrawAspect="Content" ObjectID="_1484122488" r:id="rId29"/>
          <o:OLEObject Type="Embed" ProgID="Equation.3" ShapeID="_x0000_s1263" DrawAspect="Content" ObjectID="_1484122487" r:id="rId30"/>
        </w:pict>
      </w:r>
    </w:p>
    <w:p w:rsidR="0033678F" w:rsidRDefault="0033678F" w:rsidP="0000686F">
      <w:pPr>
        <w:pStyle w:val="ListParagraph"/>
      </w:pPr>
    </w:p>
    <w:p w:rsidR="0033678F" w:rsidRDefault="0033678F">
      <w:r>
        <w:br w:type="page"/>
      </w:r>
    </w:p>
    <w:p w:rsidR="00BF6237" w:rsidRDefault="0033678F" w:rsidP="0000686F">
      <w:pPr>
        <w:pStyle w:val="ListParagraph"/>
      </w:pPr>
      <w:r>
        <w:rPr>
          <w:noProof/>
        </w:rPr>
        <w:lastRenderedPageBreak/>
        <w:pict>
          <v:group id="_x0000_s1119" style="position:absolute;left:0;text-align:left;margin-left:251.25pt;margin-top:5.2pt;width:171pt;height:269.95pt;z-index:251665408" coordorigin="1800,8613" coordsize="3420,5399">
            <v:rect id="_x0000_s1120" style="position:absolute;left:1980;top:8613;width:3240;height:360">
              <v:textbox style="mso-next-textbox:#_x0000_s1120">
                <w:txbxContent>
                  <w:p w:rsidR="0033678F" w:rsidRPr="00C9368A" w:rsidRDefault="0033678F" w:rsidP="0033678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</w:t>
                    </w:r>
                  </w:p>
                </w:txbxContent>
              </v:textbox>
            </v:rect>
            <v:line id="_x0000_s1121" style="position:absolute" from="3600,8613" to="3600,8973"/>
            <v:line id="_x0000_s1122" style="position:absolute" from="2340,8973" to="2341,9513">
              <v:stroke endarrow="block"/>
            </v:line>
            <v:shape id="_x0000_s1123" type="#_x0000_t75" style="position:absolute;left:2160;top:9513;width:335;height:360">
              <v:imagedata r:id="rId18" o:title=""/>
            </v:shape>
            <v:line id="_x0000_s1124" style="position:absolute" from="4680,8973" to="4681,10413"/>
            <v:rect id="_x0000_s1125" style="position:absolute;left:3240;top:9513;width:540;height:540">
              <v:textbox style="mso-next-textbox:#_x0000_s1125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126" style="position:absolute;flip:x" from="3780,9693" to="4680,9694">
              <v:stroke endarrow="block"/>
            </v:line>
            <v:line id="_x0000_s1127" style="position:absolute;flip:x" from="2520,9693" to="3240,9693">
              <v:stroke endarrow="block"/>
            </v:line>
            <v:line id="_x0000_s1128" style="position:absolute" from="2340,9873" to="2340,10413"/>
            <v:line id="_x0000_s1129" style="position:absolute" from="2340,10413" to="4680,10773"/>
            <v:line id="_x0000_s1130" style="position:absolute;flip:x" from="2340,10413" to="4680,10773"/>
            <v:shape id="_x0000_s1131" type="#_x0000_t75" style="position:absolute;left:2160;top:11133;width:335;height:360">
              <v:imagedata r:id="rId18" o:title=""/>
            </v:shape>
            <v:line id="_x0000_s1132" style="position:absolute" from="2340,10773" to="2340,11133">
              <v:stroke endarrow="block"/>
            </v:line>
            <v:rect id="_x0000_s1133" style="position:absolute;left:3240;top:10953;width:540;height:540">
              <v:textbox style="mso-next-textbox:#_x0000_s1133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134" style="position:absolute" from="4680,10773" to="4681,12033">
              <v:stroke endarrow="block"/>
            </v:line>
            <v:line id="_x0000_s1135" style="position:absolute;flip:x" from="3780,11312" to="4680,11313">
              <v:stroke endarrow="block"/>
            </v:line>
            <v:line id="_x0000_s1136" style="position:absolute;flip:x" from="2520,11313" to="3240,11313">
              <v:stroke endarrow="block"/>
            </v:line>
            <v:line id="_x0000_s1137" style="position:absolute" from="2340,11493" to="2341,12033">
              <v:stroke endarrow="block"/>
            </v:line>
            <v:rect id="_x0000_s1138" style="position:absolute;left:1800;top:13653;width:3240;height:359">
              <v:textbox style="mso-next-textbox:#_x0000_s1138">
                <w:txbxContent>
                  <w:p w:rsidR="0033678F" w:rsidRPr="00C9368A" w:rsidRDefault="0033678F" w:rsidP="0033678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                             </w:t>
                    </w:r>
                  </w:p>
                </w:txbxContent>
              </v:textbox>
            </v:rect>
            <v:line id="_x0000_s1139" style="position:absolute" from="3599,13607" to="3600,13967"/>
            <v:line id="_x0000_s1140" style="position:absolute" from="2315,12033" to="4655,12393"/>
            <v:line id="_x0000_s1141" style="position:absolute;flip:x" from="2315,12033" to="4655,12393"/>
            <v:line id="_x0000_s1142" style="position:absolute" from="2340,12393" to="2341,12753">
              <v:stroke endarrow="block"/>
            </v:line>
            <v:shape id="_x0000_s1143" type="#_x0000_t75" style="position:absolute;left:2185;top:12753;width:335;height:360">
              <v:imagedata r:id="rId18" o:title=""/>
            </v:shape>
            <v:rect id="_x0000_s1144" style="position:absolute;left:3210;top:12543;width:540;height:540">
              <v:textbox style="mso-next-textbox:#_x0000_s1144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145" style="position:absolute" from="4650,12393" to="4651,13653">
              <v:stroke endarrow="block"/>
            </v:line>
            <v:line id="_x0000_s1146" style="position:absolute;flip:x" from="3750,12902" to="4650,12903">
              <v:stroke endarrow="block"/>
            </v:line>
            <v:line id="_x0000_s1147" style="position:absolute;flip:x" from="2490,12903" to="3210,12904">
              <v:stroke endarrow="block"/>
            </v:line>
            <v:line id="_x0000_s1148" style="position:absolute" from="2341,13067" to="2342,13607">
              <v:stroke endarrow="block"/>
            </v:line>
          </v:group>
          <o:OLEObject Type="Embed" ProgID="Equation.3" ShapeID="_x0000_s1123" DrawAspect="Content" ObjectID="_1484122477" r:id="rId31"/>
          <o:OLEObject Type="Embed" ProgID="Equation.3" ShapeID="_x0000_s1131" DrawAspect="Content" ObjectID="_1484122476" r:id="rId32"/>
          <o:OLEObject Type="Embed" ProgID="Equation.3" ShapeID="_x0000_s1143" DrawAspect="Content" ObjectID="_1484122475" r:id="rId33"/>
        </w:pict>
      </w:r>
      <w:r>
        <w:rPr>
          <w:noProof/>
        </w:rPr>
        <w:pict>
          <v:group id="_x0000_s1089" style="position:absolute;left:0;text-align:left;margin-left:4.9pt;margin-top:313.05pt;width:171pt;height:269.95pt;z-index:251664384" coordorigin="1800,8613" coordsize="3420,5399">
            <v:rect id="_x0000_s1090" style="position:absolute;left:1980;top:8613;width:3240;height:360">
              <v:textbox style="mso-next-textbox:#_x0000_s1090">
                <w:txbxContent>
                  <w:p w:rsidR="0033678F" w:rsidRPr="00C9368A" w:rsidRDefault="0033678F" w:rsidP="0033678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</w:t>
                    </w:r>
                  </w:p>
                </w:txbxContent>
              </v:textbox>
            </v:rect>
            <v:line id="_x0000_s1091" style="position:absolute" from="3600,8613" to="3600,8973"/>
            <v:line id="_x0000_s1092" style="position:absolute" from="2340,8973" to="2341,9513">
              <v:stroke endarrow="block"/>
            </v:line>
            <v:shape id="_x0000_s1093" type="#_x0000_t75" style="position:absolute;left:2160;top:9513;width:335;height:360">
              <v:imagedata r:id="rId18" o:title=""/>
            </v:shape>
            <v:line id="_x0000_s1094" style="position:absolute" from="4680,8973" to="4681,10413"/>
            <v:rect id="_x0000_s1095" style="position:absolute;left:3240;top:9513;width:540;height:540">
              <v:textbox style="mso-next-textbox:#_x0000_s1095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096" style="position:absolute;flip:x" from="3780,9693" to="4680,9694">
              <v:stroke endarrow="block"/>
            </v:line>
            <v:line id="_x0000_s1097" style="position:absolute;flip:x" from="2520,9693" to="3240,9693">
              <v:stroke endarrow="block"/>
            </v:line>
            <v:line id="_x0000_s1098" style="position:absolute" from="2340,9873" to="2340,10413"/>
            <v:line id="_x0000_s1099" style="position:absolute" from="2340,10413" to="4680,10773"/>
            <v:line id="_x0000_s1100" style="position:absolute;flip:x" from="2340,10413" to="4680,10773"/>
            <v:shape id="_x0000_s1101" type="#_x0000_t75" style="position:absolute;left:2160;top:11133;width:335;height:360">
              <v:imagedata r:id="rId18" o:title=""/>
            </v:shape>
            <v:line id="_x0000_s1102" style="position:absolute" from="2340,10773" to="2340,11133">
              <v:stroke endarrow="block"/>
            </v:line>
            <v:rect id="_x0000_s1103" style="position:absolute;left:3240;top:10953;width:540;height:540">
              <v:textbox style="mso-next-textbox:#_x0000_s1103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104" style="position:absolute" from="4680,10773" to="4681,12033">
              <v:stroke endarrow="block"/>
            </v:line>
            <v:line id="_x0000_s1105" style="position:absolute;flip:x" from="3780,11312" to="4680,11313">
              <v:stroke endarrow="block"/>
            </v:line>
            <v:line id="_x0000_s1106" style="position:absolute;flip:x" from="2520,11313" to="3240,11313">
              <v:stroke endarrow="block"/>
            </v:line>
            <v:line id="_x0000_s1107" style="position:absolute" from="2340,11493" to="2341,12033">
              <v:stroke endarrow="block"/>
            </v:line>
            <v:rect id="_x0000_s1108" style="position:absolute;left:1800;top:13653;width:3240;height:359">
              <v:textbox style="mso-next-textbox:#_x0000_s1108">
                <w:txbxContent>
                  <w:p w:rsidR="0033678F" w:rsidRPr="00C9368A" w:rsidRDefault="0033678F" w:rsidP="0033678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                             </w:t>
                    </w:r>
                  </w:p>
                </w:txbxContent>
              </v:textbox>
            </v:rect>
            <v:line id="_x0000_s1109" style="position:absolute" from="3599,13607" to="3600,13967"/>
            <v:line id="_x0000_s1110" style="position:absolute" from="2315,12033" to="4655,12393"/>
            <v:line id="_x0000_s1111" style="position:absolute;flip:x" from="2315,12033" to="4655,12393"/>
            <v:line id="_x0000_s1112" style="position:absolute" from="2340,12393" to="2341,12753">
              <v:stroke endarrow="block"/>
            </v:line>
            <v:shape id="_x0000_s1113" type="#_x0000_t75" style="position:absolute;left:2185;top:12753;width:335;height:360">
              <v:imagedata r:id="rId18" o:title=""/>
            </v:shape>
            <v:rect id="_x0000_s1114" style="position:absolute;left:3210;top:12543;width:540;height:540">
              <v:textbox style="mso-next-textbox:#_x0000_s1114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115" style="position:absolute" from="4650,12393" to="4651,13653">
              <v:stroke endarrow="block"/>
            </v:line>
            <v:line id="_x0000_s1116" style="position:absolute;flip:x" from="3750,12902" to="4650,12903">
              <v:stroke endarrow="block"/>
            </v:line>
            <v:line id="_x0000_s1117" style="position:absolute;flip:x" from="2490,12903" to="3210,12904">
              <v:stroke endarrow="block"/>
            </v:line>
            <v:line id="_x0000_s1118" style="position:absolute" from="2341,13067" to="2342,13607">
              <v:stroke endarrow="block"/>
            </v:line>
          </v:group>
          <o:OLEObject Type="Embed" ProgID="Equation.3" ShapeID="_x0000_s1093" DrawAspect="Content" ObjectID="_1484122480" r:id="rId34"/>
          <o:OLEObject Type="Embed" ProgID="Equation.3" ShapeID="_x0000_s1101" DrawAspect="Content" ObjectID="_1484122479" r:id="rId35"/>
          <o:OLEObject Type="Embed" ProgID="Equation.3" ShapeID="_x0000_s1113" DrawAspect="Content" ObjectID="_1484122478" r:id="rId36"/>
        </w:pict>
      </w:r>
      <w:r>
        <w:rPr>
          <w:noProof/>
        </w:rPr>
        <w:pict>
          <v:group id="_x0000_s1059" style="position:absolute;left:0;text-align:left;margin-left:251.25pt;margin-top:313.05pt;width:171pt;height:269.95pt;z-index:251663360" coordorigin="1800,8613" coordsize="3420,5399">
            <v:rect id="_x0000_s1060" style="position:absolute;left:1980;top:8613;width:3240;height:360">
              <v:textbox style="mso-next-textbox:#_x0000_s1060">
                <w:txbxContent>
                  <w:p w:rsidR="0033678F" w:rsidRPr="00C9368A" w:rsidRDefault="0033678F" w:rsidP="0033678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</w:t>
                    </w:r>
                  </w:p>
                </w:txbxContent>
              </v:textbox>
            </v:rect>
            <v:line id="_x0000_s1061" style="position:absolute" from="3600,8613" to="3600,8973"/>
            <v:line id="_x0000_s1062" style="position:absolute" from="2340,8973" to="2341,9513">
              <v:stroke endarrow="block"/>
            </v:line>
            <v:shape id="_x0000_s1063" type="#_x0000_t75" style="position:absolute;left:2160;top:9513;width:335;height:360">
              <v:imagedata r:id="rId18" o:title=""/>
            </v:shape>
            <v:line id="_x0000_s1064" style="position:absolute" from="4680,8973" to="4681,10413"/>
            <v:rect id="_x0000_s1065" style="position:absolute;left:3240;top:9513;width:540;height:540">
              <v:textbox style="mso-next-textbox:#_x0000_s1065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066" style="position:absolute;flip:x" from="3780,9693" to="4680,9694">
              <v:stroke endarrow="block"/>
            </v:line>
            <v:line id="_x0000_s1067" style="position:absolute;flip:x" from="2520,9693" to="3240,9693">
              <v:stroke endarrow="block"/>
            </v:line>
            <v:line id="_x0000_s1068" style="position:absolute" from="2340,9873" to="2340,10413"/>
            <v:line id="_x0000_s1069" style="position:absolute" from="2340,10413" to="4680,10773"/>
            <v:line id="_x0000_s1070" style="position:absolute;flip:x" from="2340,10413" to="4680,10773"/>
            <v:shape id="_x0000_s1071" type="#_x0000_t75" style="position:absolute;left:2160;top:11133;width:335;height:360">
              <v:imagedata r:id="rId18" o:title=""/>
            </v:shape>
            <v:line id="_x0000_s1072" style="position:absolute" from="2340,10773" to="2340,11133">
              <v:stroke endarrow="block"/>
            </v:line>
            <v:rect id="_x0000_s1073" style="position:absolute;left:3240;top:10953;width:540;height:540">
              <v:textbox style="mso-next-textbox:#_x0000_s1073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074" style="position:absolute" from="4680,10773" to="4681,12033">
              <v:stroke endarrow="block"/>
            </v:line>
            <v:line id="_x0000_s1075" style="position:absolute;flip:x" from="3780,11312" to="4680,11313">
              <v:stroke endarrow="block"/>
            </v:line>
            <v:line id="_x0000_s1076" style="position:absolute;flip:x" from="2520,11313" to="3240,11313">
              <v:stroke endarrow="block"/>
            </v:line>
            <v:line id="_x0000_s1077" style="position:absolute" from="2340,11493" to="2341,12033">
              <v:stroke endarrow="block"/>
            </v:line>
            <v:rect id="_x0000_s1078" style="position:absolute;left:1800;top:13653;width:3240;height:359">
              <v:textbox style="mso-next-textbox:#_x0000_s1078">
                <w:txbxContent>
                  <w:p w:rsidR="0033678F" w:rsidRPr="00C9368A" w:rsidRDefault="0033678F" w:rsidP="0033678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                             </w:t>
                    </w:r>
                  </w:p>
                </w:txbxContent>
              </v:textbox>
            </v:rect>
            <v:line id="_x0000_s1079" style="position:absolute" from="3599,13607" to="3600,13967"/>
            <v:line id="_x0000_s1080" style="position:absolute" from="2315,12033" to="4655,12393"/>
            <v:line id="_x0000_s1081" style="position:absolute;flip:x" from="2315,12033" to="4655,12393"/>
            <v:line id="_x0000_s1082" style="position:absolute" from="2340,12393" to="2341,12753">
              <v:stroke endarrow="block"/>
            </v:line>
            <v:shape id="_x0000_s1083" type="#_x0000_t75" style="position:absolute;left:2185;top:12753;width:335;height:360">
              <v:imagedata r:id="rId18" o:title=""/>
            </v:shape>
            <v:rect id="_x0000_s1084" style="position:absolute;left:3210;top:12543;width:540;height:540">
              <v:textbox style="mso-next-textbox:#_x0000_s1084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085" style="position:absolute" from="4650,12393" to="4651,13653">
              <v:stroke endarrow="block"/>
            </v:line>
            <v:line id="_x0000_s1086" style="position:absolute;flip:x" from="3750,12902" to="4650,12903">
              <v:stroke endarrow="block"/>
            </v:line>
            <v:line id="_x0000_s1087" style="position:absolute;flip:x" from="2490,12903" to="3210,12904">
              <v:stroke endarrow="block"/>
            </v:line>
            <v:line id="_x0000_s1088" style="position:absolute" from="2341,13067" to="2342,13607">
              <v:stroke endarrow="block"/>
            </v:line>
          </v:group>
          <o:OLEObject Type="Embed" ProgID="Equation.3" ShapeID="_x0000_s1063" DrawAspect="Content" ObjectID="_1484122483" r:id="rId37"/>
          <o:OLEObject Type="Embed" ProgID="Equation.3" ShapeID="_x0000_s1071" DrawAspect="Content" ObjectID="_1484122482" r:id="rId38"/>
          <o:OLEObject Type="Embed" ProgID="Equation.3" ShapeID="_x0000_s1083" DrawAspect="Content" ObjectID="_1484122481" r:id="rId39"/>
        </w:pict>
      </w:r>
      <w:r>
        <w:rPr>
          <w:noProof/>
        </w:rPr>
        <w:pict>
          <v:group id="_x0000_s1029" style="position:absolute;left:0;text-align:left;margin-left:4.9pt;margin-top:5.2pt;width:171pt;height:269.95pt;z-index:251662336" coordorigin="1800,8613" coordsize="3420,5399">
            <v:rect id="_x0000_s1030" style="position:absolute;left:1980;top:8613;width:3240;height:360">
              <v:textbox style="mso-next-textbox:#_x0000_s1030">
                <w:txbxContent>
                  <w:p w:rsidR="0033678F" w:rsidRPr="00C9368A" w:rsidRDefault="0033678F" w:rsidP="0033678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</w:t>
                    </w:r>
                  </w:p>
                </w:txbxContent>
              </v:textbox>
            </v:rect>
            <v:line id="_x0000_s1031" style="position:absolute" from="3600,8613" to="3600,8973"/>
            <v:line id="_x0000_s1032" style="position:absolute" from="2340,8973" to="2341,9513">
              <v:stroke endarrow="block"/>
            </v:line>
            <v:shape id="_x0000_s1033" type="#_x0000_t75" style="position:absolute;left:2160;top:9513;width:335;height:360">
              <v:imagedata r:id="rId18" o:title=""/>
            </v:shape>
            <v:line id="_x0000_s1034" style="position:absolute" from="4680,8973" to="4681,10413"/>
            <v:rect id="_x0000_s1035" style="position:absolute;left:3240;top:9513;width:540;height:540">
              <v:textbox style="mso-next-textbox:#_x0000_s1035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036" style="position:absolute;flip:x" from="3780,9693" to="4680,9694">
              <v:stroke endarrow="block"/>
            </v:line>
            <v:line id="_x0000_s1037" style="position:absolute;flip:x" from="2520,9693" to="3240,9693">
              <v:stroke endarrow="block"/>
            </v:line>
            <v:line id="_x0000_s1038" style="position:absolute" from="2340,9873" to="2340,10413"/>
            <v:line id="_x0000_s1039" style="position:absolute" from="2340,10413" to="4680,10773"/>
            <v:line id="_x0000_s1040" style="position:absolute;flip:x" from="2340,10413" to="4680,10773"/>
            <v:shape id="_x0000_s1041" type="#_x0000_t75" style="position:absolute;left:2160;top:11133;width:335;height:360">
              <v:imagedata r:id="rId18" o:title=""/>
            </v:shape>
            <v:line id="_x0000_s1042" style="position:absolute" from="2340,10773" to="2340,11133">
              <v:stroke endarrow="block"/>
            </v:line>
            <v:rect id="_x0000_s1043" style="position:absolute;left:3240;top:10953;width:540;height:540">
              <v:textbox style="mso-next-textbox:#_x0000_s1043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044" style="position:absolute" from="4680,10773" to="4681,12033">
              <v:stroke endarrow="block"/>
            </v:line>
            <v:line id="_x0000_s1045" style="position:absolute;flip:x" from="3780,11312" to="4680,11313">
              <v:stroke endarrow="block"/>
            </v:line>
            <v:line id="_x0000_s1046" style="position:absolute;flip:x" from="2520,11313" to="3240,11313">
              <v:stroke endarrow="block"/>
            </v:line>
            <v:line id="_x0000_s1047" style="position:absolute" from="2340,11493" to="2341,12033">
              <v:stroke endarrow="block"/>
            </v:line>
            <v:rect id="_x0000_s1048" style="position:absolute;left:1800;top:13653;width:3240;height:359">
              <v:textbox style="mso-next-textbox:#_x0000_s1048">
                <w:txbxContent>
                  <w:p w:rsidR="0033678F" w:rsidRPr="00C9368A" w:rsidRDefault="0033678F" w:rsidP="0033678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                             </w:t>
                    </w:r>
                  </w:p>
                </w:txbxContent>
              </v:textbox>
            </v:rect>
            <v:line id="_x0000_s1049" style="position:absolute" from="3599,13607" to="3600,13967"/>
            <v:line id="_x0000_s1050" style="position:absolute" from="2315,12033" to="4655,12393"/>
            <v:line id="_x0000_s1051" style="position:absolute;flip:x" from="2315,12033" to="4655,12393"/>
            <v:line id="_x0000_s1052" style="position:absolute" from="2340,12393" to="2341,12753">
              <v:stroke endarrow="block"/>
            </v:line>
            <v:shape id="_x0000_s1053" type="#_x0000_t75" style="position:absolute;left:2185;top:12753;width:335;height:360">
              <v:imagedata r:id="rId18" o:title=""/>
            </v:shape>
            <v:rect id="_x0000_s1054" style="position:absolute;left:3210;top:12543;width:540;height:540">
              <v:textbox style="mso-next-textbox:#_x0000_s1054">
                <w:txbxContent>
                  <w:p w:rsidR="0033678F" w:rsidRDefault="0033678F" w:rsidP="0033678F">
                    <w:r>
                      <w:t>F</w:t>
                    </w:r>
                  </w:p>
                </w:txbxContent>
              </v:textbox>
            </v:rect>
            <v:line id="_x0000_s1055" style="position:absolute" from="4650,12393" to="4651,13653">
              <v:stroke endarrow="block"/>
            </v:line>
            <v:line id="_x0000_s1056" style="position:absolute;flip:x" from="3750,12902" to="4650,12903">
              <v:stroke endarrow="block"/>
            </v:line>
            <v:line id="_x0000_s1057" style="position:absolute;flip:x" from="2490,12903" to="3210,12904">
              <v:stroke endarrow="block"/>
            </v:line>
            <v:line id="_x0000_s1058" style="position:absolute" from="2341,13067" to="2342,13607">
              <v:stroke endarrow="block"/>
            </v:line>
          </v:group>
          <o:OLEObject Type="Embed" ProgID="Equation.3" ShapeID="_x0000_s1033" DrawAspect="Content" ObjectID="_1484122486" r:id="rId40"/>
          <o:OLEObject Type="Embed" ProgID="Equation.3" ShapeID="_x0000_s1041" DrawAspect="Content" ObjectID="_1484122485" r:id="rId41"/>
          <o:OLEObject Type="Embed" ProgID="Equation.3" ShapeID="_x0000_s1053" DrawAspect="Content" ObjectID="_1484122484" r:id="rId42"/>
        </w:pict>
      </w:r>
    </w:p>
    <w:sectPr w:rsidR="00BF6237">
      <w:headerReference w:type="default" r:id="rId4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7F4C" w:rsidRDefault="002D7F4C" w:rsidP="002D7F4C">
      <w:pPr>
        <w:spacing w:after="0" w:line="240" w:lineRule="auto"/>
      </w:pPr>
      <w:r>
        <w:separator/>
      </w:r>
    </w:p>
  </w:endnote>
  <w:endnote w:type="continuationSeparator" w:id="0">
    <w:p w:rsidR="002D7F4C" w:rsidRDefault="002D7F4C" w:rsidP="002D7F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7F4C" w:rsidRDefault="002D7F4C" w:rsidP="002D7F4C">
      <w:pPr>
        <w:spacing w:after="0" w:line="240" w:lineRule="auto"/>
      </w:pPr>
      <w:r>
        <w:separator/>
      </w:r>
    </w:p>
  </w:footnote>
  <w:footnote w:type="continuationSeparator" w:id="0">
    <w:p w:rsidR="002D7F4C" w:rsidRDefault="002D7F4C" w:rsidP="002D7F4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7F4C" w:rsidRDefault="002D7F4C">
    <w:pPr>
      <w:pStyle w:val="Header"/>
    </w:pPr>
    <w:r>
      <w:t>MTH 440 HWK #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8D1EE5"/>
    <w:multiLevelType w:val="hybridMultilevel"/>
    <w:tmpl w:val="B9183DD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3EF14CA"/>
    <w:multiLevelType w:val="hybridMultilevel"/>
    <w:tmpl w:val="F80C8142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">
    <w:nsid w:val="37381747"/>
    <w:multiLevelType w:val="hybridMultilevel"/>
    <w:tmpl w:val="934C383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A4E5874"/>
    <w:multiLevelType w:val="hybridMultilevel"/>
    <w:tmpl w:val="0E7292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7F4C"/>
    <w:rsid w:val="0000686F"/>
    <w:rsid w:val="002B678D"/>
    <w:rsid w:val="002D7F4C"/>
    <w:rsid w:val="0033678F"/>
    <w:rsid w:val="00516853"/>
    <w:rsid w:val="005258A0"/>
    <w:rsid w:val="00595B66"/>
    <w:rsid w:val="006235B2"/>
    <w:rsid w:val="0085548B"/>
    <w:rsid w:val="00BF6237"/>
    <w:rsid w:val="00DC245A"/>
    <w:rsid w:val="00EA508E"/>
    <w:rsid w:val="00FC58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D7F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7F4C"/>
  </w:style>
  <w:style w:type="paragraph" w:styleId="Footer">
    <w:name w:val="footer"/>
    <w:basedOn w:val="Normal"/>
    <w:link w:val="FooterChar"/>
    <w:uiPriority w:val="99"/>
    <w:unhideWhenUsed/>
    <w:rsid w:val="002D7F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7F4C"/>
  </w:style>
  <w:style w:type="paragraph" w:styleId="ListParagraph">
    <w:name w:val="List Paragraph"/>
    <w:basedOn w:val="Normal"/>
    <w:uiPriority w:val="34"/>
    <w:qFormat/>
    <w:rsid w:val="002D7F4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D7F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7F4C"/>
  </w:style>
  <w:style w:type="paragraph" w:styleId="Footer">
    <w:name w:val="footer"/>
    <w:basedOn w:val="Normal"/>
    <w:link w:val="FooterChar"/>
    <w:uiPriority w:val="99"/>
    <w:unhideWhenUsed/>
    <w:rsid w:val="002D7F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7F4C"/>
  </w:style>
  <w:style w:type="paragraph" w:styleId="ListParagraph">
    <w:name w:val="List Paragraph"/>
    <w:basedOn w:val="Normal"/>
    <w:uiPriority w:val="34"/>
    <w:qFormat/>
    <w:rsid w:val="002D7F4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6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9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7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3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8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43" Type="http://schemas.openxmlformats.org/officeDocument/2006/relationships/header" Target="header1.xml"/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0</TotalTime>
  <Pages>4</Pages>
  <Words>183</Words>
  <Characters>104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9</cp:revision>
  <dcterms:created xsi:type="dcterms:W3CDTF">2015-01-30T02:11:00Z</dcterms:created>
  <dcterms:modified xsi:type="dcterms:W3CDTF">2015-01-30T1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